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7240F0-6AD7-42AE-89EA-4B90B914C576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EC8F35-6E00-4E35-8A73-39CAFC089DA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                 </a:t>
            </a:r>
            <a:endParaRPr lang="en-US" i="0" dirty="0"/>
          </a:p>
          <a:p>
            <a:pPr marL="533400" indent="-533400">
              <a:spcBef>
                <a:spcPts val="3000"/>
              </a:spcBef>
              <a:spcAft>
                <a:spcPts val="30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b="1" i="0" dirty="0"/>
              <a:t>                        </a:t>
            </a:r>
            <a:endParaRPr lang="en-US" i="0" dirty="0"/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3. 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12</a:t>
            </a:r>
            <a:r>
              <a:rPr lang="en-US" i="1" dirty="0">
                <a:solidFill>
                  <a:srgbClr val="FF0008"/>
                </a:solidFill>
              </a:rPr>
              <a:t>a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6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rgbClr val="FF0008"/>
              </a:solidFill>
            </a:endParaRP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990600" y="1330656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676160" imgH="380880" progId="Equation.DSMT4">
                  <p:embed/>
                </p:oleObj>
              </mc:Choice>
              <mc:Fallback>
                <p:oleObj name="Equation" r:id="rId3" imgW="16761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30656"/>
                        <a:ext cx="1676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990600" y="213424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2705040" imgH="380880" progId="Equation.DSMT4">
                  <p:embed/>
                </p:oleObj>
              </mc:Choice>
              <mc:Fallback>
                <p:oleObj name="Equation" r:id="rId5" imgW="270504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4240"/>
                        <a:ext cx="2705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polynomial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polynomial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expressions by removing grouping symbols and combining like term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dding Polynomial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Add as indicated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57200" indent="-457200"/>
            <a:endParaRPr lang="en-US" dirty="0">
              <a:solidFill>
                <a:schemeClr val="tx1"/>
              </a:solidFill>
            </a:endParaRPr>
          </a:p>
          <a:p>
            <a:pPr marL="457200" indent="-45720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58850" y="1815152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7226300" imgH="571500" progId="Equation.DSMT4">
                  <p:embed/>
                </p:oleObj>
              </mc:Choice>
              <mc:Fallback>
                <p:oleObj name="Equation" r:id="rId3" imgW="72263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815152"/>
                        <a:ext cx="722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958850" y="3037196"/>
          <a:ext cx="715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7149960" imgH="571320" progId="Equation.DSMT4">
                  <p:embed/>
                </p:oleObj>
              </mc:Choice>
              <mc:Fallback>
                <p:oleObj name="Equation" r:id="rId5" imgW="71499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037196"/>
                        <a:ext cx="715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58850" y="3712192"/>
          <a:ext cx="765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7657920" imgH="571320" progId="Equation.DSMT4">
                  <p:embed/>
                </p:oleObj>
              </mc:Choice>
              <mc:Fallback>
                <p:oleObj name="Equation" r:id="rId7" imgW="76579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712192"/>
                        <a:ext cx="765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46150" y="4392613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3124080" imgH="380880" progId="Equation.DSMT4">
                  <p:embed/>
                </p:oleObj>
              </mc:Choice>
              <mc:Fallback>
                <p:oleObj name="Equation" r:id="rId9" imgW="3124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392613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dding Polynomial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e sum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086100" y="1287440"/>
          <a:ext cx="495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953000" imgH="571500" progId="Equation.DSMT4">
                  <p:embed/>
                </p:oleObj>
              </mc:Choice>
              <mc:Fallback>
                <p:oleObj name="Equation" r:id="rId3" imgW="49530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287440"/>
                        <a:ext cx="495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86000" y="2006600"/>
          <a:ext cx="2501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501640" imgH="1117440" progId="Equation.DSMT4">
                  <p:embed/>
                </p:oleObj>
              </mc:Choice>
              <mc:Fallback>
                <p:oleObj name="Equation" r:id="rId5" imgW="250164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06600"/>
                        <a:ext cx="2501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86000" y="3200400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2489040" imgH="380880" progId="Equation.DSMT4">
                  <p:embed/>
                </p:oleObj>
              </mc:Choice>
              <mc:Fallback>
                <p:oleObj name="Equation" r:id="rId7" imgW="24890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ubtracting Polynomial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Subtract as indicated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90600" y="1852304"/>
          <a:ext cx="641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6413500" imgH="571500" progId="Equation.DSMT4">
                  <p:embed/>
                </p:oleObj>
              </mc:Choice>
              <mc:Fallback>
                <p:oleObj name="Equation" r:id="rId3" imgW="64135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52304"/>
                        <a:ext cx="641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90600" y="3061339"/>
          <a:ext cx="635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6349680" imgH="571320" progId="Equation.DSMT4">
                  <p:embed/>
                </p:oleObj>
              </mc:Choice>
              <mc:Fallback>
                <p:oleObj name="Equation" r:id="rId5" imgW="63496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61339"/>
                        <a:ext cx="635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90600" y="3780793"/>
          <a:ext cx="614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6146640" imgH="380880" progId="Equation.DSMT4">
                  <p:embed/>
                </p:oleObj>
              </mc:Choice>
              <mc:Fallback>
                <p:oleObj name="Equation" r:id="rId7" imgW="61466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80793"/>
                        <a:ext cx="614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90600" y="4309747"/>
          <a:ext cx="707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7073640" imgH="571320" progId="Equation.DSMT4">
                  <p:embed/>
                </p:oleObj>
              </mc:Choice>
              <mc:Fallback>
                <p:oleObj name="Equation" r:id="rId9" imgW="70736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09747"/>
                        <a:ext cx="707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90600" y="5029200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3797280" imgH="380880" progId="Equation.DSMT4">
                  <p:embed/>
                </p:oleObj>
              </mc:Choice>
              <mc:Fallback>
                <p:oleObj name="Equation" r:id="rId11" imgW="37972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Subtracting Polynomial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e differenc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810000" y="1330656"/>
          <a:ext cx="2692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692400" imgH="1219200" progId="Equation.DSMT4">
                  <p:embed/>
                </p:oleObj>
              </mc:Choice>
              <mc:Fallback>
                <p:oleObj name="Equation" r:id="rId3" imgW="2692400" imgH="121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30656"/>
                        <a:ext cx="26924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352" y="3171825"/>
          <a:ext cx="2667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666880" imgH="1650960" progId="Equation.DSMT4">
                  <p:embed/>
                </p:oleObj>
              </mc:Choice>
              <mc:Fallback>
                <p:oleObj name="Equation" r:id="rId5" imgW="2666880" imgH="1650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71825"/>
                        <a:ext cx="2667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629400" y="3295981"/>
            <a:ext cx="246888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in 0's for missing powers to help with alignment of like terms. 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3327400" y="407385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735696" y="3235656"/>
          <a:ext cx="284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2844720" imgH="1143000" progId="Equation.DSMT4">
                  <p:embed/>
                </p:oleObj>
              </mc:Choice>
              <mc:Fallback>
                <p:oleObj name="Equation" r:id="rId7" imgW="2844720" imgH="1143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696" y="3235656"/>
                        <a:ext cx="284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41760" y="4482152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2844720" imgH="380880" progId="Equation.DSMT4">
                  <p:embed/>
                </p:oleObj>
              </mc:Choice>
              <mc:Fallback>
                <p:oleObj name="Equation" r:id="rId9" imgW="28447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60" y="4482152"/>
                        <a:ext cx="284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Simplifying Algebraic Express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559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0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of the following expressions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58800" y="1864056"/>
          <a:ext cx="431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4318000" imgH="558800" progId="Equation.DSMT4">
                  <p:embed/>
                </p:oleObj>
              </mc:Choice>
              <mc:Fallback>
                <p:oleObj name="Equation" r:id="rId3" imgW="43180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864056"/>
                        <a:ext cx="4318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800599" y="3176918"/>
            <a:ext cx="4114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3122612"/>
          <a:ext cx="372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3720960" imgH="520560" progId="Equation.DSMT4">
                  <p:embed/>
                </p:oleObj>
              </mc:Choice>
              <mc:Fallback>
                <p:oleObj name="Equation" r:id="rId5" imgW="3720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2612"/>
                        <a:ext cx="372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27100" y="3767534"/>
          <a:ext cx="379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3797280" imgH="469800" progId="Equation.DSMT4">
                  <p:embed/>
                </p:oleObj>
              </mc:Choice>
              <mc:Fallback>
                <p:oleObj name="Equation" r:id="rId7" imgW="3797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767534"/>
                        <a:ext cx="379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927100" y="43616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717640" imgH="469800" progId="Equation.DSMT4">
                  <p:embed/>
                </p:oleObj>
              </mc:Choice>
              <mc:Fallback>
                <p:oleObj name="Equation" r:id="rId9" imgW="27176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3616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927100" y="4955778"/>
          <a:ext cx="227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2273040" imgH="291960" progId="Equation.DSMT4">
                  <p:embed/>
                </p:oleObj>
              </mc:Choice>
              <mc:Fallback>
                <p:oleObj name="Equation" r:id="rId11" imgW="227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955778"/>
                        <a:ext cx="227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927100" y="53721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1333440" imgH="291960" progId="Equation.DSMT4">
                  <p:embed/>
                </p:oleObj>
              </mc:Choice>
              <mc:Fallback>
                <p:oleObj name="Equation" r:id="rId13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3721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>
                <a:solidFill>
                  <a:schemeClr val="accent1"/>
                </a:solidFill>
              </a:rPr>
              <a:t>Example 3: Simplifying Algebraic Expressions (cont.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913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/>
              <a:t> </a:t>
            </a: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530352" y="1371600"/>
          <a:ext cx="435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4356100" imgH="558800" progId="Equation.DSMT4">
                  <p:embed/>
                </p:oleObj>
              </mc:Choice>
              <mc:Fallback>
                <p:oleObj name="Equation" r:id="rId3" imgW="43561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356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5105400" y="2743200"/>
            <a:ext cx="374904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2679700"/>
          <a:ext cx="374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3746160" imgH="520560" progId="Equation.DSMT4">
                  <p:embed/>
                </p:oleObj>
              </mc:Choice>
              <mc:Fallback>
                <p:oleObj name="Equation" r:id="rId5" imgW="37461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79700"/>
                        <a:ext cx="374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95400" y="3355975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3682800" imgH="469800" progId="Equation.DSMT4">
                  <p:embed/>
                </p:oleObj>
              </mc:Choice>
              <mc:Fallback>
                <p:oleObj name="Equation" r:id="rId7" imgW="3682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5975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95400" y="3981450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3213000" imgH="469800" progId="Equation.DSMT4">
                  <p:embed/>
                </p:oleObj>
              </mc:Choice>
              <mc:Fallback>
                <p:oleObj name="Equation" r:id="rId9" imgW="3213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81450"/>
                        <a:ext cx="321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295400" y="4606925"/>
          <a:ext cx="283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2831760" imgH="291960" progId="Equation.DSMT4">
                  <p:embed/>
                </p:oleObj>
              </mc:Choice>
              <mc:Fallback>
                <p:oleObj name="Equation" r:id="rId11" imgW="2831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06925"/>
                        <a:ext cx="283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95400" y="51054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1155600" imgH="291960" progId="Equation.DSMT4">
                  <p:embed/>
                </p:oleObj>
              </mc:Choice>
              <mc:Fallback>
                <p:oleObj name="Equation" r:id="rId13" imgW="1155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457200" y="1280160"/>
            <a:ext cx="8226425" cy="25987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tIns="137160" bIns="137160">
            <a:spAutoFit/>
          </a:bodyPr>
          <a:lstStyle/>
          <a:p>
            <a:pPr marL="463550" indent="-463550">
              <a:spcAft>
                <a:spcPts val="2000"/>
              </a:spcAft>
              <a:tabLst>
                <a:tab pos="5254625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dd: </a:t>
            </a:r>
          </a:p>
          <a:p>
            <a:pPr marL="463550" indent="-463550">
              <a:spcBef>
                <a:spcPts val="2000"/>
              </a:spcBef>
              <a:spcAft>
                <a:spcPts val="4000"/>
              </a:spcAft>
              <a:tabLst>
                <a:tab pos="5254625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ubtract: </a:t>
            </a:r>
          </a:p>
          <a:p>
            <a:pPr marL="463550" indent="-463550">
              <a:spcAft>
                <a:spcPts val="2000"/>
              </a:spcAft>
              <a:tabLst>
                <a:tab pos="5254625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	Simplify: </a:t>
            </a: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1828800" y="1371600"/>
          <a:ext cx="350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3505200" imgH="571500" progId="Equation.DSMT4">
                  <p:embed/>
                </p:oleObj>
              </mc:Choice>
              <mc:Fallback>
                <p:oleObj name="Equation" r:id="rId3" imgW="3505200" imgH="57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3505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2438400" y="2324100"/>
          <a:ext cx="500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5003800" imgH="571500" progId="Equation.DSMT4">
                  <p:embed/>
                </p:oleObj>
              </mc:Choice>
              <mc:Fallback>
                <p:oleObj name="Equation" r:id="rId5" imgW="50038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24100"/>
                        <a:ext cx="500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2387600" y="3262313"/>
          <a:ext cx="325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3251200" imgH="520700" progId="Equation.DSMT4">
                  <p:embed/>
                </p:oleObj>
              </mc:Choice>
              <mc:Fallback>
                <p:oleObj name="Equation" r:id="rId7" imgW="32512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262313"/>
                        <a:ext cx="3251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140</Words>
  <Application>Microsoft Office PowerPoint</Application>
  <PresentationFormat>On-screen Show (4:3)</PresentationFormat>
  <Paragraphs>3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Symbol</vt:lpstr>
      <vt:lpstr>Courier New</vt:lpstr>
      <vt:lpstr>Office Theme</vt:lpstr>
      <vt:lpstr>Equation</vt:lpstr>
      <vt:lpstr>Section 5.4</vt:lpstr>
      <vt:lpstr>Objectives</vt:lpstr>
      <vt:lpstr>Example 1: Adding Polynomials</vt:lpstr>
      <vt:lpstr>Example 1: Adding Polynomials (cont.)</vt:lpstr>
      <vt:lpstr>Example 2: Subtracting Polynomials</vt:lpstr>
      <vt:lpstr>Example 2: Subtracting Polynomials (cont.)</vt:lpstr>
      <vt:lpstr>Example 3: Simplifying Algebraic Expressions</vt:lpstr>
      <vt:lpstr>Example 3: Simplifying Algebraic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1</cp:revision>
  <dcterms:created xsi:type="dcterms:W3CDTF">2013-04-26T14:43:13Z</dcterms:created>
  <dcterms:modified xsi:type="dcterms:W3CDTF">2016-10-03T21:49:14Z</dcterms:modified>
</cp:coreProperties>
</file>